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64" r:id="rId2"/>
    <p:sldId id="323" r:id="rId3"/>
    <p:sldId id="321" r:id="rId4"/>
    <p:sldId id="318" r:id="rId5"/>
    <p:sldId id="320" r:id="rId6"/>
    <p:sldId id="316" r:id="rId7"/>
    <p:sldId id="324" r:id="rId8"/>
    <p:sldId id="322" r:id="rId9"/>
    <p:sldId id="325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C7E9F67-8204-4373-9EDB-F4B599A138D4}" v="210" dt="2022-05-31T12:46:06.90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60392" autoAdjust="0"/>
  </p:normalViewPr>
  <p:slideViewPr>
    <p:cSldViewPr snapToGrid="0">
      <p:cViewPr>
        <p:scale>
          <a:sx n="70" d="100"/>
          <a:sy n="70" d="100"/>
        </p:scale>
        <p:origin x="1166" y="446"/>
      </p:cViewPr>
      <p:guideLst/>
    </p:cSldViewPr>
  </p:slideViewPr>
  <p:notesTextViewPr>
    <p:cViewPr>
      <p:scale>
        <a:sx n="125" d="100"/>
        <a:sy n="12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om knight" userId="a9add13e7ff3627b" providerId="LiveId" clId="{DC7E9F67-8204-4373-9EDB-F4B599A138D4}"/>
    <pc:docChg chg="undo custSel addSld delSld modSld sldOrd">
      <pc:chgData name="tom knight" userId="a9add13e7ff3627b" providerId="LiveId" clId="{DC7E9F67-8204-4373-9EDB-F4B599A138D4}" dt="2022-05-31T12:46:10.715" v="1046" actId="1076"/>
      <pc:docMkLst>
        <pc:docMk/>
      </pc:docMkLst>
      <pc:sldChg chg="modSp del">
        <pc:chgData name="tom knight" userId="a9add13e7ff3627b" providerId="LiveId" clId="{DC7E9F67-8204-4373-9EDB-F4B599A138D4}" dt="2022-05-30T10:38:36.239" v="750" actId="2696"/>
        <pc:sldMkLst>
          <pc:docMk/>
          <pc:sldMk cId="3638076206" sldId="314"/>
        </pc:sldMkLst>
        <pc:graphicFrameChg chg="mod">
          <ac:chgData name="tom knight" userId="a9add13e7ff3627b" providerId="LiveId" clId="{DC7E9F67-8204-4373-9EDB-F4B599A138D4}" dt="2022-05-30T10:35:57.871" v="706"/>
          <ac:graphicFrameMkLst>
            <pc:docMk/>
            <pc:sldMk cId="3638076206" sldId="314"/>
            <ac:graphicFrameMk id="13" creationId="{7082E7FF-7710-1F8D-34D2-0EC6906DD4F0}"/>
          </ac:graphicFrameMkLst>
        </pc:graphicFrameChg>
      </pc:sldChg>
      <pc:sldChg chg="modSp mod ord">
        <pc:chgData name="tom knight" userId="a9add13e7ff3627b" providerId="LiveId" clId="{DC7E9F67-8204-4373-9EDB-F4B599A138D4}" dt="2022-05-30T10:38:04.009" v="747" actId="1076"/>
        <pc:sldMkLst>
          <pc:docMk/>
          <pc:sldMk cId="1419100768" sldId="316"/>
        </pc:sldMkLst>
        <pc:spChg chg="mod">
          <ac:chgData name="tom knight" userId="a9add13e7ff3627b" providerId="LiveId" clId="{DC7E9F67-8204-4373-9EDB-F4B599A138D4}" dt="2022-05-30T10:37:33.099" v="737" actId="20577"/>
          <ac:spMkLst>
            <pc:docMk/>
            <pc:sldMk cId="1419100768" sldId="316"/>
            <ac:spMk id="12" creationId="{E032F440-6F8F-46A6-85B1-7F3253B8F220}"/>
          </ac:spMkLst>
        </pc:spChg>
        <pc:graphicFrameChg chg="mod">
          <ac:chgData name="tom knight" userId="a9add13e7ff3627b" providerId="LiveId" clId="{DC7E9F67-8204-4373-9EDB-F4B599A138D4}" dt="2022-05-30T10:38:04.009" v="747" actId="1076"/>
          <ac:graphicFrameMkLst>
            <pc:docMk/>
            <pc:sldMk cId="1419100768" sldId="316"/>
            <ac:graphicFrameMk id="3" creationId="{C7E5547E-AFA1-CBEE-75E7-730194E3E8CD}"/>
          </ac:graphicFrameMkLst>
        </pc:graphicFrameChg>
      </pc:sldChg>
      <pc:sldChg chg="addSp delSp modSp mod modNotesTx">
        <pc:chgData name="tom knight" userId="a9add13e7ff3627b" providerId="LiveId" clId="{DC7E9F67-8204-4373-9EDB-F4B599A138D4}" dt="2022-05-30T10:40:30.672" v="755"/>
        <pc:sldMkLst>
          <pc:docMk/>
          <pc:sldMk cId="819953077" sldId="318"/>
        </pc:sldMkLst>
        <pc:spChg chg="add del mod">
          <ac:chgData name="tom knight" userId="a9add13e7ff3627b" providerId="LiveId" clId="{DC7E9F67-8204-4373-9EDB-F4B599A138D4}" dt="2022-05-30T10:37:37.906" v="739" actId="478"/>
          <ac:spMkLst>
            <pc:docMk/>
            <pc:sldMk cId="819953077" sldId="318"/>
            <ac:spMk id="6" creationId="{A1157737-6AD6-62B8-271D-0107F09A5BA9}"/>
          </ac:spMkLst>
        </pc:spChg>
        <pc:graphicFrameChg chg="add mod">
          <ac:chgData name="tom knight" userId="a9add13e7ff3627b" providerId="LiveId" clId="{DC7E9F67-8204-4373-9EDB-F4B599A138D4}" dt="2022-05-30T10:40:30.672" v="755"/>
          <ac:graphicFrameMkLst>
            <pc:docMk/>
            <pc:sldMk cId="819953077" sldId="318"/>
            <ac:graphicFrameMk id="4" creationId="{705BDAC8-A14A-FAEE-9653-7690674BF144}"/>
          </ac:graphicFrameMkLst>
        </pc:graphicFrameChg>
        <pc:graphicFrameChg chg="del mod">
          <ac:chgData name="tom knight" userId="a9add13e7ff3627b" providerId="LiveId" clId="{DC7E9F67-8204-4373-9EDB-F4B599A138D4}" dt="2022-05-30T10:37:36.688" v="738" actId="478"/>
          <ac:graphicFrameMkLst>
            <pc:docMk/>
            <pc:sldMk cId="819953077" sldId="318"/>
            <ac:graphicFrameMk id="11" creationId="{152ABD59-D442-96FC-9927-6131FAFEAFE3}"/>
          </ac:graphicFrameMkLst>
        </pc:graphicFrameChg>
      </pc:sldChg>
      <pc:sldChg chg="modSp mod ord">
        <pc:chgData name="tom knight" userId="a9add13e7ff3627b" providerId="LiveId" clId="{DC7E9F67-8204-4373-9EDB-F4B599A138D4}" dt="2022-05-31T10:00:18.256" v="985" actId="20577"/>
        <pc:sldMkLst>
          <pc:docMk/>
          <pc:sldMk cId="2184709249" sldId="320"/>
        </pc:sldMkLst>
        <pc:spChg chg="mod">
          <ac:chgData name="tom knight" userId="a9add13e7ff3627b" providerId="LiveId" clId="{DC7E9F67-8204-4373-9EDB-F4B599A138D4}" dt="2022-05-31T10:00:18.256" v="985" actId="20577"/>
          <ac:spMkLst>
            <pc:docMk/>
            <pc:sldMk cId="2184709249" sldId="320"/>
            <ac:spMk id="10" creationId="{9E79A2C1-AC48-69AA-7020-402E40BC755C}"/>
          </ac:spMkLst>
        </pc:spChg>
      </pc:sldChg>
      <pc:sldChg chg="addSp delSp modSp mod ord">
        <pc:chgData name="tom knight" userId="a9add13e7ff3627b" providerId="LiveId" clId="{DC7E9F67-8204-4373-9EDB-F4B599A138D4}" dt="2022-05-31T12:42:50.824" v="1005" actId="20577"/>
        <pc:sldMkLst>
          <pc:docMk/>
          <pc:sldMk cId="20098065" sldId="321"/>
        </pc:sldMkLst>
        <pc:spChg chg="mod">
          <ac:chgData name="tom knight" userId="a9add13e7ff3627b" providerId="LiveId" clId="{DC7E9F67-8204-4373-9EDB-F4B599A138D4}" dt="2022-05-31T12:42:50.824" v="1005" actId="20577"/>
          <ac:spMkLst>
            <pc:docMk/>
            <pc:sldMk cId="20098065" sldId="321"/>
            <ac:spMk id="10" creationId="{9E79A2C1-AC48-69AA-7020-402E40BC755C}"/>
          </ac:spMkLst>
        </pc:spChg>
        <pc:picChg chg="add mod">
          <ac:chgData name="tom knight" userId="a9add13e7ff3627b" providerId="LiveId" clId="{DC7E9F67-8204-4373-9EDB-F4B599A138D4}" dt="2022-05-31T10:28:23.977" v="998" actId="14100"/>
          <ac:picMkLst>
            <pc:docMk/>
            <pc:sldMk cId="20098065" sldId="321"/>
            <ac:picMk id="4" creationId="{44AEAA1F-A7EC-5AE2-E54B-3BC35E30E722}"/>
          </ac:picMkLst>
        </pc:picChg>
        <pc:picChg chg="add del">
          <ac:chgData name="tom knight" userId="a9add13e7ff3627b" providerId="LiveId" clId="{DC7E9F67-8204-4373-9EDB-F4B599A138D4}" dt="2022-05-31T10:24:10.493" v="990" actId="478"/>
          <ac:picMkLst>
            <pc:docMk/>
            <pc:sldMk cId="20098065" sldId="321"/>
            <ac:picMk id="5" creationId="{A0382D84-3CE5-27C4-009C-09E57575DD95}"/>
          </ac:picMkLst>
        </pc:picChg>
        <pc:picChg chg="add mod">
          <ac:chgData name="tom knight" userId="a9add13e7ff3627b" providerId="LiveId" clId="{DC7E9F67-8204-4373-9EDB-F4B599A138D4}" dt="2022-05-31T12:42:13.910" v="1002" actId="1076"/>
          <ac:picMkLst>
            <pc:docMk/>
            <pc:sldMk cId="20098065" sldId="321"/>
            <ac:picMk id="7" creationId="{2BFDDE26-385D-172E-3C49-49A9596D47AA}"/>
          </ac:picMkLst>
        </pc:picChg>
        <pc:picChg chg="mod">
          <ac:chgData name="tom knight" userId="a9add13e7ff3627b" providerId="LiveId" clId="{DC7E9F67-8204-4373-9EDB-F4B599A138D4}" dt="2022-05-31T12:42:19.206" v="1003" actId="1076"/>
          <ac:picMkLst>
            <pc:docMk/>
            <pc:sldMk cId="20098065" sldId="321"/>
            <ac:picMk id="8" creationId="{76B01E5F-3E26-DAD4-F71F-8042AD3013B4}"/>
          </ac:picMkLst>
        </pc:picChg>
        <pc:picChg chg="del mod">
          <ac:chgData name="tom knight" userId="a9add13e7ff3627b" providerId="LiveId" clId="{DC7E9F67-8204-4373-9EDB-F4B599A138D4}" dt="2022-05-31T10:28:17.041" v="996" actId="478"/>
          <ac:picMkLst>
            <pc:docMk/>
            <pc:sldMk cId="20098065" sldId="321"/>
            <ac:picMk id="11" creationId="{9EEFB985-7CA3-872E-171C-C8E83A783CA8}"/>
          </ac:picMkLst>
        </pc:picChg>
      </pc:sldChg>
      <pc:sldChg chg="addSp delSp modSp mod modNotesTx">
        <pc:chgData name="tom knight" userId="a9add13e7ff3627b" providerId="LiveId" clId="{DC7E9F67-8204-4373-9EDB-F4B599A138D4}" dt="2022-05-31T12:46:02.783" v="1044" actId="1076"/>
        <pc:sldMkLst>
          <pc:docMk/>
          <pc:sldMk cId="751314622" sldId="322"/>
        </pc:sldMkLst>
        <pc:spChg chg="add del mod">
          <ac:chgData name="tom knight" userId="a9add13e7ff3627b" providerId="LiveId" clId="{DC7E9F67-8204-4373-9EDB-F4B599A138D4}" dt="2022-05-31T07:13:36.026" v="888"/>
          <ac:spMkLst>
            <pc:docMk/>
            <pc:sldMk cId="751314622" sldId="322"/>
            <ac:spMk id="5" creationId="{FA42EA4C-80E8-1644-BF41-510FEA2F4F19}"/>
          </ac:spMkLst>
        </pc:spChg>
        <pc:spChg chg="add del mod">
          <ac:chgData name="tom knight" userId="a9add13e7ff3627b" providerId="LiveId" clId="{DC7E9F67-8204-4373-9EDB-F4B599A138D4}" dt="2022-05-31T07:31:31.509" v="925"/>
          <ac:spMkLst>
            <pc:docMk/>
            <pc:sldMk cId="751314622" sldId="322"/>
            <ac:spMk id="9" creationId="{A9FF0E89-DE46-76CB-2EB7-D0FA56C349C3}"/>
          </ac:spMkLst>
        </pc:spChg>
        <pc:spChg chg="mod">
          <ac:chgData name="tom knight" userId="a9add13e7ff3627b" providerId="LiveId" clId="{DC7E9F67-8204-4373-9EDB-F4B599A138D4}" dt="2022-05-31T10:00:08.466" v="981" actId="20577"/>
          <ac:spMkLst>
            <pc:docMk/>
            <pc:sldMk cId="751314622" sldId="322"/>
            <ac:spMk id="10" creationId="{9E79A2C1-AC48-69AA-7020-402E40BC755C}"/>
          </ac:spMkLst>
        </pc:spChg>
        <pc:spChg chg="add del">
          <ac:chgData name="tom knight" userId="a9add13e7ff3627b" providerId="LiveId" clId="{DC7E9F67-8204-4373-9EDB-F4B599A138D4}" dt="2022-05-31T09:59:16.894" v="957"/>
          <ac:spMkLst>
            <pc:docMk/>
            <pc:sldMk cId="751314622" sldId="322"/>
            <ac:spMk id="11" creationId="{AB380671-0B53-AB01-7C05-BD6194045127}"/>
          </ac:spMkLst>
        </pc:spChg>
        <pc:graphicFrameChg chg="add del mod">
          <ac:chgData name="tom knight" userId="a9add13e7ff3627b" providerId="LiveId" clId="{DC7E9F67-8204-4373-9EDB-F4B599A138D4}" dt="2022-05-30T11:54:52.724" v="859" actId="478"/>
          <ac:graphicFrameMkLst>
            <pc:docMk/>
            <pc:sldMk cId="751314622" sldId="322"/>
            <ac:graphicFrameMk id="3" creationId="{C49DA343-817F-42AB-F658-56F255AC5BC1}"/>
          </ac:graphicFrameMkLst>
        </pc:graphicFrameChg>
        <pc:graphicFrameChg chg="add del mod">
          <ac:chgData name="tom knight" userId="a9add13e7ff3627b" providerId="LiveId" clId="{DC7E9F67-8204-4373-9EDB-F4B599A138D4}" dt="2022-05-30T10:02:37.439" v="623" actId="478"/>
          <ac:graphicFrameMkLst>
            <pc:docMk/>
            <pc:sldMk cId="751314622" sldId="322"/>
            <ac:graphicFrameMk id="4" creationId="{F6AB3F5C-DD66-0769-3327-A36F1811F4C5}"/>
          </ac:graphicFrameMkLst>
        </pc:graphicFrameChg>
        <pc:graphicFrameChg chg="del mod">
          <ac:chgData name="tom knight" userId="a9add13e7ff3627b" providerId="LiveId" clId="{DC7E9F67-8204-4373-9EDB-F4B599A138D4}" dt="2022-05-30T09:36:09.539" v="593" actId="478"/>
          <ac:graphicFrameMkLst>
            <pc:docMk/>
            <pc:sldMk cId="751314622" sldId="322"/>
            <ac:graphicFrameMk id="6" creationId="{F331E1C5-9E36-FCF9-5E42-39894176E9DB}"/>
          </ac:graphicFrameMkLst>
        </pc:graphicFrameChg>
        <pc:graphicFrameChg chg="add del mod">
          <ac:chgData name="tom knight" userId="a9add13e7ff3627b" providerId="LiveId" clId="{DC7E9F67-8204-4373-9EDB-F4B599A138D4}" dt="2022-05-31T12:45:57.818" v="1041" actId="478"/>
          <ac:graphicFrameMkLst>
            <pc:docMk/>
            <pc:sldMk cId="751314622" sldId="322"/>
            <ac:graphicFrameMk id="8" creationId="{B57E9CD7-7BEF-E564-BBE1-9B1FEABDB02E}"/>
          </ac:graphicFrameMkLst>
        </pc:graphicFrameChg>
        <pc:graphicFrameChg chg="add del mod">
          <ac:chgData name="tom knight" userId="a9add13e7ff3627b" providerId="LiveId" clId="{DC7E9F67-8204-4373-9EDB-F4B599A138D4}" dt="2022-05-30T13:39:14.080" v="863" actId="478"/>
          <ac:graphicFrameMkLst>
            <pc:docMk/>
            <pc:sldMk cId="751314622" sldId="322"/>
            <ac:graphicFrameMk id="11" creationId="{1716684E-F178-60EC-18C7-DB8E430AE658}"/>
          </ac:graphicFrameMkLst>
        </pc:graphicFrameChg>
        <pc:picChg chg="add mod">
          <ac:chgData name="tom knight" userId="a9add13e7ff3627b" providerId="LiveId" clId="{DC7E9F67-8204-4373-9EDB-F4B599A138D4}" dt="2022-05-31T12:46:02.783" v="1044" actId="1076"/>
          <ac:picMkLst>
            <pc:docMk/>
            <pc:sldMk cId="751314622" sldId="322"/>
            <ac:picMk id="4" creationId="{60D0FED8-5575-38EF-82BF-1FF7135927E3}"/>
          </ac:picMkLst>
        </pc:picChg>
        <pc:picChg chg="add mod">
          <ac:chgData name="tom knight" userId="a9add13e7ff3627b" providerId="LiveId" clId="{DC7E9F67-8204-4373-9EDB-F4B599A138D4}" dt="2022-05-31T12:46:01.410" v="1043" actId="1076"/>
          <ac:picMkLst>
            <pc:docMk/>
            <pc:sldMk cId="751314622" sldId="322"/>
            <ac:picMk id="7" creationId="{811B9615-8DB5-0FFA-219E-2AF69E0F9EE3}"/>
          </ac:picMkLst>
        </pc:picChg>
        <pc:picChg chg="add mod">
          <ac:chgData name="tom knight" userId="a9add13e7ff3627b" providerId="LiveId" clId="{DC7E9F67-8204-4373-9EDB-F4B599A138D4}" dt="2022-05-31T12:46:00.114" v="1042" actId="1076"/>
          <ac:picMkLst>
            <pc:docMk/>
            <pc:sldMk cId="751314622" sldId="322"/>
            <ac:picMk id="12" creationId="{280FC20F-48B0-9D73-20F9-CB9214A2CE0F}"/>
          </ac:picMkLst>
        </pc:picChg>
      </pc:sldChg>
      <pc:sldChg chg="addSp delSp modSp add mod ord">
        <pc:chgData name="tom knight" userId="a9add13e7ff3627b" providerId="LiveId" clId="{DC7E9F67-8204-4373-9EDB-F4B599A138D4}" dt="2022-05-30T10:36:42.211" v="723"/>
        <pc:sldMkLst>
          <pc:docMk/>
          <pc:sldMk cId="3533563395" sldId="323"/>
        </pc:sldMkLst>
        <pc:spChg chg="del">
          <ac:chgData name="tom knight" userId="a9add13e7ff3627b" providerId="LiveId" clId="{DC7E9F67-8204-4373-9EDB-F4B599A138D4}" dt="2022-05-30T10:35:05.410" v="682" actId="478"/>
          <ac:spMkLst>
            <pc:docMk/>
            <pc:sldMk cId="3533563395" sldId="323"/>
            <ac:spMk id="5" creationId="{FA42EA4C-80E8-1644-BF41-510FEA2F4F19}"/>
          </ac:spMkLst>
        </pc:spChg>
        <pc:spChg chg="del mod">
          <ac:chgData name="tom knight" userId="a9add13e7ff3627b" providerId="LiveId" clId="{DC7E9F67-8204-4373-9EDB-F4B599A138D4}" dt="2022-05-30T10:35:06.765" v="685" actId="478"/>
          <ac:spMkLst>
            <pc:docMk/>
            <pc:sldMk cId="3533563395" sldId="323"/>
            <ac:spMk id="9" creationId="{A9FF0E89-DE46-76CB-2EB7-D0FA56C349C3}"/>
          </ac:spMkLst>
        </pc:spChg>
        <pc:spChg chg="mod">
          <ac:chgData name="tom knight" userId="a9add13e7ff3627b" providerId="LiveId" clId="{DC7E9F67-8204-4373-9EDB-F4B599A138D4}" dt="2022-05-30T10:35:18.558" v="700" actId="20577"/>
          <ac:spMkLst>
            <pc:docMk/>
            <pc:sldMk cId="3533563395" sldId="323"/>
            <ac:spMk id="10" creationId="{9E79A2C1-AC48-69AA-7020-402E40BC755C}"/>
          </ac:spMkLst>
        </pc:spChg>
        <pc:graphicFrameChg chg="del">
          <ac:chgData name="tom knight" userId="a9add13e7ff3627b" providerId="LiveId" clId="{DC7E9F67-8204-4373-9EDB-F4B599A138D4}" dt="2022-05-30T10:35:05.892" v="683" actId="478"/>
          <ac:graphicFrameMkLst>
            <pc:docMk/>
            <pc:sldMk cId="3533563395" sldId="323"/>
            <ac:graphicFrameMk id="3" creationId="{C49DA343-817F-42AB-F658-56F255AC5BC1}"/>
          </ac:graphicFrameMkLst>
        </pc:graphicFrameChg>
        <pc:graphicFrameChg chg="add mod">
          <ac:chgData name="tom knight" userId="a9add13e7ff3627b" providerId="LiveId" clId="{DC7E9F67-8204-4373-9EDB-F4B599A138D4}" dt="2022-05-30T10:35:14.129" v="690" actId="1076"/>
          <ac:graphicFrameMkLst>
            <pc:docMk/>
            <pc:sldMk cId="3533563395" sldId="323"/>
            <ac:graphicFrameMk id="4" creationId="{5C0C6FD2-394C-7746-94C5-81A32B623880}"/>
          </ac:graphicFrameMkLst>
        </pc:graphicFrameChg>
        <pc:graphicFrameChg chg="del">
          <ac:chgData name="tom knight" userId="a9add13e7ff3627b" providerId="LiveId" clId="{DC7E9F67-8204-4373-9EDB-F4B599A138D4}" dt="2022-05-30T10:35:04.436" v="681" actId="478"/>
          <ac:graphicFrameMkLst>
            <pc:docMk/>
            <pc:sldMk cId="3533563395" sldId="323"/>
            <ac:graphicFrameMk id="8" creationId="{B57E9CD7-7BEF-E564-BBE1-9B1FEABDB02E}"/>
          </ac:graphicFrameMkLst>
        </pc:graphicFrameChg>
      </pc:sldChg>
      <pc:sldChg chg="addSp delSp modSp add mod ord">
        <pc:chgData name="tom knight" userId="a9add13e7ff3627b" providerId="LiveId" clId="{DC7E9F67-8204-4373-9EDB-F4B599A138D4}" dt="2022-05-30T10:36:19.348" v="721" actId="1076"/>
        <pc:sldMkLst>
          <pc:docMk/>
          <pc:sldMk cId="469125162" sldId="324"/>
        </pc:sldMkLst>
        <pc:spChg chg="mod">
          <ac:chgData name="tom knight" userId="a9add13e7ff3627b" providerId="LiveId" clId="{DC7E9F67-8204-4373-9EDB-F4B599A138D4}" dt="2022-05-30T10:36:12.812" v="719" actId="20577"/>
          <ac:spMkLst>
            <pc:docMk/>
            <pc:sldMk cId="469125162" sldId="324"/>
            <ac:spMk id="10" creationId="{9E79A2C1-AC48-69AA-7020-402E40BC755C}"/>
          </ac:spMkLst>
        </pc:spChg>
        <pc:graphicFrameChg chg="add mod">
          <ac:chgData name="tom knight" userId="a9add13e7ff3627b" providerId="LiveId" clId="{DC7E9F67-8204-4373-9EDB-F4B599A138D4}" dt="2022-05-30T10:36:19.348" v="721" actId="1076"/>
          <ac:graphicFrameMkLst>
            <pc:docMk/>
            <pc:sldMk cId="469125162" sldId="324"/>
            <ac:graphicFrameMk id="3" creationId="{85960ACA-84E8-1860-061F-AF19D73981AF}"/>
          </ac:graphicFrameMkLst>
        </pc:graphicFrameChg>
        <pc:graphicFrameChg chg="del">
          <ac:chgData name="tom knight" userId="a9add13e7ff3627b" providerId="LiveId" clId="{DC7E9F67-8204-4373-9EDB-F4B599A138D4}" dt="2022-05-30T10:36:02.013" v="707" actId="478"/>
          <ac:graphicFrameMkLst>
            <pc:docMk/>
            <pc:sldMk cId="469125162" sldId="324"/>
            <ac:graphicFrameMk id="4" creationId="{5C0C6FD2-394C-7746-94C5-81A32B623880}"/>
          </ac:graphicFrameMkLst>
        </pc:graphicFrameChg>
      </pc:sldChg>
      <pc:sldChg chg="addSp delSp modSp add mod modNotesTx">
        <pc:chgData name="tom knight" userId="a9add13e7ff3627b" providerId="LiveId" clId="{DC7E9F67-8204-4373-9EDB-F4B599A138D4}" dt="2022-05-31T12:46:10.715" v="1046" actId="1076"/>
        <pc:sldMkLst>
          <pc:docMk/>
          <pc:sldMk cId="43379691" sldId="325"/>
        </pc:sldMkLst>
        <pc:spChg chg="mod">
          <ac:chgData name="tom knight" userId="a9add13e7ff3627b" providerId="LiveId" clId="{DC7E9F67-8204-4373-9EDB-F4B599A138D4}" dt="2022-05-31T12:45:51.774" v="1040" actId="20577"/>
          <ac:spMkLst>
            <pc:docMk/>
            <pc:sldMk cId="43379691" sldId="325"/>
            <ac:spMk id="10" creationId="{9E79A2C1-AC48-69AA-7020-402E40BC755C}"/>
          </ac:spMkLst>
        </pc:spChg>
        <pc:graphicFrameChg chg="del mod">
          <ac:chgData name="tom knight" userId="a9add13e7ff3627b" providerId="LiveId" clId="{DC7E9F67-8204-4373-9EDB-F4B599A138D4}" dt="2022-05-31T12:43:59.828" v="1018" actId="478"/>
          <ac:graphicFrameMkLst>
            <pc:docMk/>
            <pc:sldMk cId="43379691" sldId="325"/>
            <ac:graphicFrameMk id="8" creationId="{B57E9CD7-7BEF-E564-BBE1-9B1FEABDB02E}"/>
          </ac:graphicFrameMkLst>
        </pc:graphicFrameChg>
        <pc:graphicFrameChg chg="add mod">
          <ac:chgData name="tom knight" userId="a9add13e7ff3627b" providerId="LiveId" clId="{DC7E9F67-8204-4373-9EDB-F4B599A138D4}" dt="2022-05-31T12:46:10.715" v="1046" actId="1076"/>
          <ac:graphicFrameMkLst>
            <pc:docMk/>
            <pc:sldMk cId="43379691" sldId="325"/>
            <ac:graphicFrameMk id="9" creationId="{A9E9BFB9-6BCB-0911-5F5D-AA525433664D}"/>
          </ac:graphicFrameMkLst>
        </pc:graphicFrameChg>
        <pc:picChg chg="del">
          <ac:chgData name="tom knight" userId="a9add13e7ff3627b" providerId="LiveId" clId="{DC7E9F67-8204-4373-9EDB-F4B599A138D4}" dt="2022-05-31T12:43:40.706" v="1008" actId="478"/>
          <ac:picMkLst>
            <pc:docMk/>
            <pc:sldMk cId="43379691" sldId="325"/>
            <ac:picMk id="4" creationId="{60D0FED8-5575-38EF-82BF-1FF7135927E3}"/>
          </ac:picMkLst>
        </pc:picChg>
        <pc:picChg chg="del">
          <ac:chgData name="tom knight" userId="a9add13e7ff3627b" providerId="LiveId" clId="{DC7E9F67-8204-4373-9EDB-F4B599A138D4}" dt="2022-05-31T12:43:42.741" v="1009" actId="478"/>
          <ac:picMkLst>
            <pc:docMk/>
            <pc:sldMk cId="43379691" sldId="325"/>
            <ac:picMk id="7" creationId="{811B9615-8DB5-0FFA-219E-2AF69E0F9EE3}"/>
          </ac:picMkLst>
        </pc:picChg>
        <pc:picChg chg="del">
          <ac:chgData name="tom knight" userId="a9add13e7ff3627b" providerId="LiveId" clId="{DC7E9F67-8204-4373-9EDB-F4B599A138D4}" dt="2022-05-31T12:43:44.383" v="1010" actId="478"/>
          <ac:picMkLst>
            <pc:docMk/>
            <pc:sldMk cId="43379691" sldId="325"/>
            <ac:picMk id="12" creationId="{280FC20F-48B0-9D73-20F9-CB9214A2CE0F}"/>
          </ac:picMkLst>
        </pc:picChg>
      </pc:sldChg>
      <pc:sldChg chg="add del">
        <pc:chgData name="tom knight" userId="a9add13e7ff3627b" providerId="LiveId" clId="{DC7E9F67-8204-4373-9EDB-F4B599A138D4}" dt="2022-05-30T10:38:34.833" v="749" actId="2890"/>
        <pc:sldMkLst>
          <pc:docMk/>
          <pc:sldMk cId="3259110159" sldId="325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E30E18-C418-4939-AA71-12BDE6703E99}" type="datetimeFigureOut">
              <a:rPr lang="en-GB" smtClean="0"/>
              <a:t>31/05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4E26D7-E2E6-45C4-9251-582C0F5A91D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70962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16/j.tetlet.2009.03.032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AFB8E7-0B33-4C03-B500-73EBDD8B0D13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13693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6-fluoro-1-indanone (97%, 5 g, £27) and 2-fluorobromobenzene (100 g, £16) were ordered through iProcurement on Mon 30</a:t>
            </a:r>
            <a:r>
              <a:rPr lang="en-GB" baseline="30000" dirty="0"/>
              <a:t>th</a:t>
            </a:r>
            <a:r>
              <a:rPr lang="en-GB" dirty="0"/>
              <a:t> May 2022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AFB8E7-0B33-4C03-B500-73EBDD8B0D13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67841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AFB8E7-0B33-4C03-B500-73EBDD8B0D13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33373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NIS and 5-cyanoindole are available in-house in sufficient quantities (Fridge 2). </a:t>
            </a:r>
          </a:p>
          <a:p>
            <a:endParaRPr lang="en-GB" dirty="0"/>
          </a:p>
          <a:p>
            <a:r>
              <a:rPr lang="en-GB" dirty="0"/>
              <a:t>IBX (10 g, £27) and </a:t>
            </a:r>
            <a:r>
              <a:rPr lang="en-GB" sz="1200" dirty="0">
                <a:solidFill>
                  <a:srgbClr val="545454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-bromo-4-flurobenzene (99%, 25 g, £11.78) were</a:t>
            </a:r>
            <a:r>
              <a:rPr lang="en-GB" dirty="0"/>
              <a:t> ordered through UCL marketplace on 30</a:t>
            </a:r>
            <a:r>
              <a:rPr lang="en-GB" baseline="30000" dirty="0"/>
              <a:t>th</a:t>
            </a:r>
            <a:r>
              <a:rPr lang="en-GB" dirty="0"/>
              <a:t> May 2022. </a:t>
            </a:r>
          </a:p>
          <a:p>
            <a:endParaRPr lang="en-GB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800" dirty="0"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AFB8E7-0B33-4C03-B500-73EBDD8B0D13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3069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AFB8E7-0B33-4C03-B500-73EBDD8B0D13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38700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AFB8E7-0B33-4C03-B500-73EBDD8B0D13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79226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6-fluoro-1-indanone (97%, 5 g, £27) and 2-fluorobromobenzene (100 g, £16) were ordered through iProcurement on Mon 30</a:t>
            </a:r>
            <a:r>
              <a:rPr lang="en-GB" baseline="30000" dirty="0"/>
              <a:t>th</a:t>
            </a:r>
            <a:r>
              <a:rPr lang="en-GB" dirty="0"/>
              <a:t> May 2022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AFB8E7-0B33-4C03-B500-73EBDD8B0D13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96654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6-fluoro-1-indanone (97%, 5 g, £27) and 2-fluorobromobenzene (100 g, £16) were ordered through iProcurement on Mon 30</a:t>
            </a:r>
            <a:r>
              <a:rPr lang="en-GB" baseline="30000" dirty="0"/>
              <a:t>th</a:t>
            </a:r>
            <a:r>
              <a:rPr lang="en-GB" dirty="0"/>
              <a:t> May 2022. </a:t>
            </a:r>
          </a:p>
          <a:p>
            <a:endParaRPr lang="en-GB" dirty="0"/>
          </a:p>
          <a:p>
            <a:r>
              <a:rPr lang="en-GB" sz="1200" dirty="0"/>
              <a:t>KI-I2-DMSO: An Improved Microwave-Assisted Selective Oxidation of Alkenes into 1,2-Diketones. </a:t>
            </a:r>
          </a:p>
          <a:p>
            <a:r>
              <a:rPr lang="en-GB" b="0" i="0" dirty="0">
                <a:effectLst/>
                <a:latin typeface="Arial" panose="020B0604020202020204" pitchFamily="34" charset="0"/>
              </a:rPr>
              <a:t>ChemistrySelect2018,3, 7513–7517</a:t>
            </a:r>
            <a:r>
              <a:rPr lang="en-GB" sz="1200" b="0" i="0" dirty="0">
                <a:effectLst/>
                <a:latin typeface="Arial" panose="020B0604020202020204" pitchFamily="34" charset="0"/>
              </a:rPr>
              <a:t>.</a:t>
            </a:r>
            <a:endParaRPr lang="en-GB" sz="1200" dirty="0"/>
          </a:p>
          <a:p>
            <a:r>
              <a:rPr lang="en-GB" sz="1200" dirty="0"/>
              <a:t>https://doi.org/10.1002/slct.201800433</a:t>
            </a:r>
          </a:p>
          <a:p>
            <a:endParaRPr lang="en-GB" sz="1200" dirty="0"/>
          </a:p>
          <a:p>
            <a:endParaRPr lang="en-GB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AFB8E7-0B33-4C03-B500-73EBDD8B0D13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47043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dirty="0"/>
          </a:p>
          <a:p>
            <a:r>
              <a:rPr lang="en-GB" sz="1200" dirty="0"/>
              <a:t>An expedient protocol for conversion of olefins to α-bromo/iodoketones using IBX and NBS/NIS</a:t>
            </a:r>
          </a:p>
          <a:p>
            <a:r>
              <a:rPr lang="en-GB" sz="1200" dirty="0"/>
              <a:t>J. N. Moorthy et al. / Tetrahedron Letters 50 (2009) 2493–2496.</a:t>
            </a:r>
          </a:p>
          <a:p>
            <a:r>
              <a:rPr lang="en-GB" sz="1200" dirty="0">
                <a:hlinkClick r:id="rId3"/>
              </a:rPr>
              <a:t>https://doi.org/10.1016/j.tetlet.2009.03.032</a:t>
            </a:r>
            <a:endParaRPr lang="en-GB" sz="1200" dirty="0"/>
          </a:p>
          <a:p>
            <a:endParaRPr lang="en-GB" sz="12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="0" i="0" dirty="0">
                <a:solidFill>
                  <a:srgbClr val="505050"/>
                </a:solidFill>
                <a:effectLst/>
                <a:latin typeface="NexusSerif"/>
              </a:rPr>
              <a:t>Oxidations with IBX: benzyl halides to carbonyl compounds, and the one-pot conversion of olefins to 1,2-diketones</a:t>
            </a:r>
          </a:p>
          <a:p>
            <a:r>
              <a:rPr lang="en-GB" sz="1200" dirty="0"/>
              <a:t>J. N. Moorthy et al. / Tetrahedron Letters 47 (2006) 1757–1761.</a:t>
            </a:r>
          </a:p>
          <a:p>
            <a:r>
              <a:rPr lang="en-GB" sz="1200" dirty="0"/>
              <a:t>https://doi.org/10.1016/j.tetlet.2006.01.039</a:t>
            </a:r>
          </a:p>
          <a:p>
            <a:endParaRPr lang="en-GB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AFB8E7-0B33-4C03-B500-73EBDD8B0D13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11165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E72235-5771-5F11-8B6F-05E60A37D6A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900C56A-3BA3-6DC5-E6ED-DD275A28067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614617-4910-D56A-5F2B-F673720BDB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41E6B-5989-442F-B95B-876C60C992DA}" type="datetimeFigureOut">
              <a:rPr lang="en-GB" smtClean="0"/>
              <a:t>31/05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4410C6-6773-6C82-FCC0-903C16C035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656CBB-5C08-FB03-B55F-5686F6529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41CF-36E0-4911-8A52-8641D126D1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33735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8EEA59-6039-10AA-DB12-5C53FFF054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D1A9402-D30C-AE0F-F1B3-63D2D52E13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432CB6-008D-95A7-DDB1-472F8FD94F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41E6B-5989-442F-B95B-876C60C992DA}" type="datetimeFigureOut">
              <a:rPr lang="en-GB" smtClean="0"/>
              <a:t>31/05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C5C687-4AB9-E7CB-1A0B-33C078BF08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835015-D3CA-1C35-F32B-1E0F77E222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41CF-36E0-4911-8A52-8641D126D1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11054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FAC4A47-FB7C-2A72-86ED-CDB8BE4C68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B0870E4-D064-758F-DE80-CB90E466AD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9BD204-F791-F330-8A13-3682D38B75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41E6B-5989-442F-B95B-876C60C992DA}" type="datetimeFigureOut">
              <a:rPr lang="en-GB" smtClean="0"/>
              <a:t>31/05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0B148C-AB51-5667-E6D8-49F97C52AF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9CAC4E-2D3F-8DD7-B32E-C5FD19E7F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41CF-36E0-4911-8A52-8641D126D1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24116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in ban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326291"/>
            <a:ext cx="6172200" cy="4993416"/>
          </a:xfrm>
        </p:spPr>
        <p:txBody>
          <a:bodyPr anchor="t">
            <a:normAutofit/>
          </a:bodyPr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 dirty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1326291"/>
            <a:ext cx="3932237" cy="4993416"/>
          </a:xfrm>
        </p:spPr>
        <p:txBody>
          <a:bodyPr>
            <a:normAutofit/>
          </a:bodyPr>
          <a:lstStyle>
            <a:lvl1pPr marL="0" indent="0">
              <a:buNone/>
              <a:defRPr sz="4267">
                <a:solidFill>
                  <a:srgbClr val="0097A9"/>
                </a:solidFill>
              </a:defRPr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grpSp>
        <p:nvGrpSpPr>
          <p:cNvPr id="6" name="Group 5"/>
          <p:cNvGrpSpPr/>
          <p:nvPr userDrawn="1"/>
        </p:nvGrpSpPr>
        <p:grpSpPr>
          <a:xfrm>
            <a:off x="0" y="-2117"/>
            <a:ext cx="12192000" cy="988484"/>
            <a:chOff x="0" y="-1588"/>
            <a:chExt cx="9144000" cy="741363"/>
          </a:xfrm>
          <a:solidFill>
            <a:srgbClr val="D6D2C4"/>
          </a:solidFill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0" y="-1588"/>
              <a:ext cx="9144000" cy="741363"/>
            </a:xfrm>
            <a:custGeom>
              <a:avLst/>
              <a:gdLst>
                <a:gd name="T0" fmla="*/ 0 w 1123"/>
                <a:gd name="T1" fmla="*/ 0 h 90"/>
                <a:gd name="T2" fmla="*/ 0 w 1123"/>
                <a:gd name="T3" fmla="*/ 90 h 90"/>
                <a:gd name="T4" fmla="*/ 957 w 1123"/>
                <a:gd name="T5" fmla="*/ 90 h 90"/>
                <a:gd name="T6" fmla="*/ 955 w 1123"/>
                <a:gd name="T7" fmla="*/ 89 h 90"/>
                <a:gd name="T8" fmla="*/ 949 w 1123"/>
                <a:gd name="T9" fmla="*/ 73 h 90"/>
                <a:gd name="T10" fmla="*/ 949 w 1123"/>
                <a:gd name="T11" fmla="*/ 43 h 90"/>
                <a:gd name="T12" fmla="*/ 966 w 1123"/>
                <a:gd name="T13" fmla="*/ 43 h 90"/>
                <a:gd name="T14" fmla="*/ 966 w 1123"/>
                <a:gd name="T15" fmla="*/ 74 h 90"/>
                <a:gd name="T16" fmla="*/ 967 w 1123"/>
                <a:gd name="T17" fmla="*/ 80 h 90"/>
                <a:gd name="T18" fmla="*/ 973 w 1123"/>
                <a:gd name="T19" fmla="*/ 82 h 90"/>
                <a:gd name="T20" fmla="*/ 978 w 1123"/>
                <a:gd name="T21" fmla="*/ 80 h 90"/>
                <a:gd name="T22" fmla="*/ 980 w 1123"/>
                <a:gd name="T23" fmla="*/ 74 h 90"/>
                <a:gd name="T24" fmla="*/ 980 w 1123"/>
                <a:gd name="T25" fmla="*/ 43 h 90"/>
                <a:gd name="T26" fmla="*/ 996 w 1123"/>
                <a:gd name="T27" fmla="*/ 43 h 90"/>
                <a:gd name="T28" fmla="*/ 996 w 1123"/>
                <a:gd name="T29" fmla="*/ 70 h 90"/>
                <a:gd name="T30" fmla="*/ 990 w 1123"/>
                <a:gd name="T31" fmla="*/ 89 h 90"/>
                <a:gd name="T32" fmla="*/ 988 w 1123"/>
                <a:gd name="T33" fmla="*/ 90 h 90"/>
                <a:gd name="T34" fmla="*/ 1012 w 1123"/>
                <a:gd name="T35" fmla="*/ 90 h 90"/>
                <a:gd name="T36" fmla="*/ 1002 w 1123"/>
                <a:gd name="T37" fmla="*/ 68 h 90"/>
                <a:gd name="T38" fmla="*/ 1028 w 1123"/>
                <a:gd name="T39" fmla="*/ 41 h 90"/>
                <a:gd name="T40" fmla="*/ 1048 w 1123"/>
                <a:gd name="T41" fmla="*/ 49 h 90"/>
                <a:gd name="T42" fmla="*/ 1052 w 1123"/>
                <a:gd name="T43" fmla="*/ 55 h 90"/>
                <a:gd name="T44" fmla="*/ 1039 w 1123"/>
                <a:gd name="T45" fmla="*/ 62 h 90"/>
                <a:gd name="T46" fmla="*/ 1028 w 1123"/>
                <a:gd name="T47" fmla="*/ 53 h 90"/>
                <a:gd name="T48" fmla="*/ 1022 w 1123"/>
                <a:gd name="T49" fmla="*/ 56 h 90"/>
                <a:gd name="T50" fmla="*/ 1018 w 1123"/>
                <a:gd name="T51" fmla="*/ 67 h 90"/>
                <a:gd name="T52" fmla="*/ 1028 w 1123"/>
                <a:gd name="T53" fmla="*/ 82 h 90"/>
                <a:gd name="T54" fmla="*/ 1039 w 1123"/>
                <a:gd name="T55" fmla="*/ 74 h 90"/>
                <a:gd name="T56" fmla="*/ 1052 w 1123"/>
                <a:gd name="T57" fmla="*/ 80 h 90"/>
                <a:gd name="T58" fmla="*/ 1047 w 1123"/>
                <a:gd name="T59" fmla="*/ 87 h 90"/>
                <a:gd name="T60" fmla="*/ 1044 w 1123"/>
                <a:gd name="T61" fmla="*/ 90 h 90"/>
                <a:gd name="T62" fmla="*/ 1059 w 1123"/>
                <a:gd name="T63" fmla="*/ 90 h 90"/>
                <a:gd name="T64" fmla="*/ 1059 w 1123"/>
                <a:gd name="T65" fmla="*/ 43 h 90"/>
                <a:gd name="T66" fmla="*/ 1075 w 1123"/>
                <a:gd name="T67" fmla="*/ 43 h 90"/>
                <a:gd name="T68" fmla="*/ 1075 w 1123"/>
                <a:gd name="T69" fmla="*/ 80 h 90"/>
                <a:gd name="T70" fmla="*/ 1096 w 1123"/>
                <a:gd name="T71" fmla="*/ 80 h 90"/>
                <a:gd name="T72" fmla="*/ 1096 w 1123"/>
                <a:gd name="T73" fmla="*/ 90 h 90"/>
                <a:gd name="T74" fmla="*/ 1123 w 1123"/>
                <a:gd name="T75" fmla="*/ 90 h 90"/>
                <a:gd name="T76" fmla="*/ 1123 w 1123"/>
                <a:gd name="T77" fmla="*/ 0 h 90"/>
                <a:gd name="T78" fmla="*/ 0 w 1123"/>
                <a:gd name="T79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123" h="90">
                  <a:moveTo>
                    <a:pt x="0" y="0"/>
                  </a:moveTo>
                  <a:cubicBezTo>
                    <a:pt x="0" y="90"/>
                    <a:pt x="0" y="90"/>
                    <a:pt x="0" y="90"/>
                  </a:cubicBezTo>
                  <a:cubicBezTo>
                    <a:pt x="957" y="90"/>
                    <a:pt x="957" y="90"/>
                    <a:pt x="957" y="90"/>
                  </a:cubicBezTo>
                  <a:cubicBezTo>
                    <a:pt x="956" y="90"/>
                    <a:pt x="955" y="89"/>
                    <a:pt x="955" y="89"/>
                  </a:cubicBezTo>
                  <a:cubicBezTo>
                    <a:pt x="950" y="84"/>
                    <a:pt x="950" y="78"/>
                    <a:pt x="949" y="73"/>
                  </a:cubicBezTo>
                  <a:cubicBezTo>
                    <a:pt x="949" y="43"/>
                    <a:pt x="949" y="43"/>
                    <a:pt x="949" y="43"/>
                  </a:cubicBezTo>
                  <a:cubicBezTo>
                    <a:pt x="966" y="43"/>
                    <a:pt x="966" y="43"/>
                    <a:pt x="966" y="43"/>
                  </a:cubicBezTo>
                  <a:cubicBezTo>
                    <a:pt x="966" y="74"/>
                    <a:pt x="966" y="74"/>
                    <a:pt x="966" y="74"/>
                  </a:cubicBezTo>
                  <a:cubicBezTo>
                    <a:pt x="966" y="76"/>
                    <a:pt x="966" y="79"/>
                    <a:pt x="967" y="80"/>
                  </a:cubicBezTo>
                  <a:cubicBezTo>
                    <a:pt x="969" y="82"/>
                    <a:pt x="971" y="82"/>
                    <a:pt x="973" y="82"/>
                  </a:cubicBezTo>
                  <a:cubicBezTo>
                    <a:pt x="975" y="82"/>
                    <a:pt x="977" y="81"/>
                    <a:pt x="978" y="80"/>
                  </a:cubicBezTo>
                  <a:cubicBezTo>
                    <a:pt x="979" y="79"/>
                    <a:pt x="980" y="76"/>
                    <a:pt x="980" y="74"/>
                  </a:cubicBezTo>
                  <a:cubicBezTo>
                    <a:pt x="980" y="43"/>
                    <a:pt x="980" y="43"/>
                    <a:pt x="980" y="43"/>
                  </a:cubicBezTo>
                  <a:cubicBezTo>
                    <a:pt x="996" y="43"/>
                    <a:pt x="996" y="43"/>
                    <a:pt x="996" y="43"/>
                  </a:cubicBezTo>
                  <a:cubicBezTo>
                    <a:pt x="996" y="70"/>
                    <a:pt x="996" y="70"/>
                    <a:pt x="996" y="70"/>
                  </a:cubicBezTo>
                  <a:cubicBezTo>
                    <a:pt x="996" y="75"/>
                    <a:pt x="996" y="83"/>
                    <a:pt x="990" y="89"/>
                  </a:cubicBezTo>
                  <a:cubicBezTo>
                    <a:pt x="989" y="89"/>
                    <a:pt x="989" y="90"/>
                    <a:pt x="988" y="90"/>
                  </a:cubicBezTo>
                  <a:cubicBezTo>
                    <a:pt x="1012" y="90"/>
                    <a:pt x="1012" y="90"/>
                    <a:pt x="1012" y="90"/>
                  </a:cubicBezTo>
                  <a:cubicBezTo>
                    <a:pt x="1005" y="85"/>
                    <a:pt x="1002" y="76"/>
                    <a:pt x="1002" y="68"/>
                  </a:cubicBezTo>
                  <a:cubicBezTo>
                    <a:pt x="1002" y="55"/>
                    <a:pt x="1011" y="41"/>
                    <a:pt x="1028" y="41"/>
                  </a:cubicBezTo>
                  <a:cubicBezTo>
                    <a:pt x="1035" y="41"/>
                    <a:pt x="1043" y="44"/>
                    <a:pt x="1048" y="49"/>
                  </a:cubicBezTo>
                  <a:cubicBezTo>
                    <a:pt x="1050" y="51"/>
                    <a:pt x="1051" y="53"/>
                    <a:pt x="1052" y="55"/>
                  </a:cubicBezTo>
                  <a:cubicBezTo>
                    <a:pt x="1039" y="62"/>
                    <a:pt x="1039" y="62"/>
                    <a:pt x="1039" y="62"/>
                  </a:cubicBezTo>
                  <a:cubicBezTo>
                    <a:pt x="1038" y="59"/>
                    <a:pt x="1035" y="53"/>
                    <a:pt x="1028" y="53"/>
                  </a:cubicBezTo>
                  <a:cubicBezTo>
                    <a:pt x="1025" y="53"/>
                    <a:pt x="1023" y="55"/>
                    <a:pt x="1022" y="56"/>
                  </a:cubicBezTo>
                  <a:cubicBezTo>
                    <a:pt x="1018" y="60"/>
                    <a:pt x="1018" y="65"/>
                    <a:pt x="1018" y="67"/>
                  </a:cubicBezTo>
                  <a:cubicBezTo>
                    <a:pt x="1018" y="75"/>
                    <a:pt x="1021" y="82"/>
                    <a:pt x="1028" y="82"/>
                  </a:cubicBezTo>
                  <a:cubicBezTo>
                    <a:pt x="1036" y="82"/>
                    <a:pt x="1038" y="75"/>
                    <a:pt x="1039" y="74"/>
                  </a:cubicBezTo>
                  <a:cubicBezTo>
                    <a:pt x="1052" y="80"/>
                    <a:pt x="1052" y="80"/>
                    <a:pt x="1052" y="80"/>
                  </a:cubicBezTo>
                  <a:cubicBezTo>
                    <a:pt x="1051" y="83"/>
                    <a:pt x="1050" y="85"/>
                    <a:pt x="1047" y="87"/>
                  </a:cubicBezTo>
                  <a:cubicBezTo>
                    <a:pt x="1046" y="88"/>
                    <a:pt x="1045" y="89"/>
                    <a:pt x="1044" y="90"/>
                  </a:cubicBezTo>
                  <a:cubicBezTo>
                    <a:pt x="1059" y="90"/>
                    <a:pt x="1059" y="90"/>
                    <a:pt x="1059" y="90"/>
                  </a:cubicBezTo>
                  <a:cubicBezTo>
                    <a:pt x="1059" y="43"/>
                    <a:pt x="1059" y="43"/>
                    <a:pt x="1059" y="43"/>
                  </a:cubicBezTo>
                  <a:cubicBezTo>
                    <a:pt x="1075" y="43"/>
                    <a:pt x="1075" y="43"/>
                    <a:pt x="1075" y="43"/>
                  </a:cubicBezTo>
                  <a:cubicBezTo>
                    <a:pt x="1075" y="80"/>
                    <a:pt x="1075" y="80"/>
                    <a:pt x="1075" y="80"/>
                  </a:cubicBezTo>
                  <a:cubicBezTo>
                    <a:pt x="1096" y="80"/>
                    <a:pt x="1096" y="80"/>
                    <a:pt x="1096" y="80"/>
                  </a:cubicBezTo>
                  <a:cubicBezTo>
                    <a:pt x="1096" y="90"/>
                    <a:pt x="1096" y="90"/>
                    <a:pt x="1096" y="90"/>
                  </a:cubicBezTo>
                  <a:cubicBezTo>
                    <a:pt x="1123" y="90"/>
                    <a:pt x="1123" y="90"/>
                    <a:pt x="1123" y="90"/>
                  </a:cubicBezTo>
                  <a:cubicBezTo>
                    <a:pt x="1123" y="0"/>
                    <a:pt x="1123" y="0"/>
                    <a:pt x="112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97A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524000" y="360000"/>
              <a:ext cx="147064" cy="172800"/>
            </a:xfrm>
            <a:prstGeom prst="rect">
              <a:avLst/>
            </a:prstGeom>
            <a:noFill/>
          </p:spPr>
        </p:pic>
      </p:grpSp>
      <p:sp>
        <p:nvSpPr>
          <p:cNvPr id="11" name="Text Placeholder 6"/>
          <p:cNvSpPr>
            <a:spLocks noGrp="1"/>
          </p:cNvSpPr>
          <p:nvPr>
            <p:ph type="body" sz="quarter" idx="12" hasCustomPrompt="1"/>
          </p:nvPr>
        </p:nvSpPr>
        <p:spPr>
          <a:xfrm>
            <a:off x="288000" y="288000"/>
            <a:ext cx="7318611" cy="390725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80000"/>
              </a:lnSpc>
              <a:buNone/>
              <a:defRPr sz="1467" baseline="0">
                <a:solidFill>
                  <a:schemeClr val="bg1"/>
                </a:solidFill>
              </a:defRPr>
            </a:lvl1pPr>
            <a:lvl2pPr marL="0" indent="0">
              <a:lnSpc>
                <a:spcPct val="80000"/>
              </a:lnSpc>
              <a:buNone/>
              <a:defRPr sz="1467">
                <a:solidFill>
                  <a:schemeClr val="bg1"/>
                </a:solidFill>
              </a:defRPr>
            </a:lvl2pPr>
            <a:lvl3pPr marL="0" indent="0">
              <a:buNone/>
              <a:defRPr sz="1467">
                <a:solidFill>
                  <a:schemeClr val="tx1"/>
                </a:solidFill>
              </a:defRPr>
            </a:lvl3pPr>
            <a:lvl4pPr marL="0" indent="0">
              <a:buNone/>
              <a:defRPr sz="1467">
                <a:solidFill>
                  <a:schemeClr val="tx1"/>
                </a:solidFill>
              </a:defRPr>
            </a:lvl4pPr>
            <a:lvl5pPr marL="0" indent="0">
              <a:buNone/>
              <a:defRPr sz="1467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FACULTY, SCHOOL, DEPARTMENT OR INSTITUTE NAME HERE</a:t>
            </a:r>
          </a:p>
          <a:p>
            <a:pPr lvl="1"/>
            <a:r>
              <a:rPr lang="en-US" dirty="0"/>
              <a:t>SECOND TIER INFORMATION HERE IF NEEDED</a:t>
            </a:r>
          </a:p>
        </p:txBody>
      </p:sp>
    </p:spTree>
    <p:extLst>
      <p:ext uri="{BB962C8B-B14F-4D97-AF65-F5344CB8AC3E}">
        <p14:creationId xmlns:p14="http://schemas.microsoft.com/office/powerpoint/2010/main" val="36942145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F3B2C2-B6EE-0716-41AC-B6575E5514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15FD72-37A1-C818-F54A-8DE1674AEC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09C1F2-6F7B-4377-0C34-81FF947326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41E6B-5989-442F-B95B-876C60C992DA}" type="datetimeFigureOut">
              <a:rPr lang="en-GB" smtClean="0"/>
              <a:t>31/05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6F94ED-4F8C-EC8F-E0A6-92F49E3EED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2C9CBC-C1FB-C2F7-BDBA-1849AD156C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41CF-36E0-4911-8A52-8641D126D1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85268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7955C4-39BB-C2FC-0D13-7930C29A30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F0B62D-4872-60B5-95A8-19F38D5108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357CCB-6F84-FD45-9CAC-418BEB9666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41E6B-5989-442F-B95B-876C60C992DA}" type="datetimeFigureOut">
              <a:rPr lang="en-GB" smtClean="0"/>
              <a:t>31/05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60AB71-E103-AE34-E369-1F7A0A44FC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A2C2BA-29F8-CE90-E53F-D503E4297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41CF-36E0-4911-8A52-8641D126D1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67989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F0DC8C-4871-2D79-4C1E-4E54B351D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1560A0-E810-C548-8338-94CEA25C9BB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5CFB188-C569-9254-2386-5C6AA8BE1B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C4BBCB-B08E-4F62-5D2C-30A686FB74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41E6B-5989-442F-B95B-876C60C992DA}" type="datetimeFigureOut">
              <a:rPr lang="en-GB" smtClean="0"/>
              <a:t>31/05/2022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0CD67E3-7495-DCC3-3EE7-85E9173416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FE1434-9A91-FB73-7D5C-5053096398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41CF-36E0-4911-8A52-8641D126D1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07742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140363-E41A-D8C2-9EF8-E823A98513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147D6FF-1FAC-FE45-7BFA-D8823F400C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7710394-A8DF-BC10-FE97-8FA63F0BA42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8ED8995-D2BA-3A7F-AEC9-265F20153B0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5F24815-0C7B-3E4F-D413-D5C9872655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F27955D-A13A-BB9F-EFE6-93C0764855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41E6B-5989-442F-B95B-876C60C992DA}" type="datetimeFigureOut">
              <a:rPr lang="en-GB" smtClean="0"/>
              <a:t>31/05/2022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3C49D53-10B1-93A8-FBD0-3BB850A1CF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5804428-4D17-E98E-3C97-6E4DEC8497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41CF-36E0-4911-8A52-8641D126D1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57983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472213-1200-9266-80F8-6346C33B0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7936F4A-6500-1FE3-1572-4669C810B3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41E6B-5989-442F-B95B-876C60C992DA}" type="datetimeFigureOut">
              <a:rPr lang="en-GB" smtClean="0"/>
              <a:t>31/05/2022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D90BB5-D00C-5E44-53C5-0BBB75C39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F8E1E5D-5F6A-7B7E-C9D2-97E4A52CED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41CF-36E0-4911-8A52-8641D126D1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78156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EF3412-4A8C-1797-4D76-1BEA6FD377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41E6B-5989-442F-B95B-876C60C992DA}" type="datetimeFigureOut">
              <a:rPr lang="en-GB" smtClean="0"/>
              <a:t>31/05/2022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3662055-FCE6-87CF-3CDF-70FC6C644B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CDD3A4-A2B4-0FE8-0CB3-35B632B9B9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41CF-36E0-4911-8A52-8641D126D1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18285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11A32C-2ECE-F6E8-BE4D-D1A15762B7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B06437-B6D8-D713-D9D0-5A19E013E3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B0604A3-8647-833D-3DC9-1E3790CD62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9F8023-418A-B9A1-9AF3-FA410EC43D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41E6B-5989-442F-B95B-876C60C992DA}" type="datetimeFigureOut">
              <a:rPr lang="en-GB" smtClean="0"/>
              <a:t>31/05/2022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8D22ABD-6DBB-9D64-46B7-36864932D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66475AE-0A2F-B8C1-4EBC-255E67F70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41CF-36E0-4911-8A52-8641D126D1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29791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1E8BBB-7BEA-E354-28FB-D99B66DB0A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0651562-EEEB-B282-2863-AB6936AB4EC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4BEC324-46F4-13B5-0ECA-D8EC0CAEF1C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E6687E-0973-07FD-F40A-16A10D9A55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41E6B-5989-442F-B95B-876C60C992DA}" type="datetimeFigureOut">
              <a:rPr lang="en-GB" smtClean="0"/>
              <a:t>31/05/2022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6CA63E8-F307-42B3-DA70-92C399F68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05DD65-6F2E-0CA4-7EC0-CD8BE212D4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41CF-36E0-4911-8A52-8641D126D1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53551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AB004FD-7D7A-8280-E910-F1BC776093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E2DF81-8EAA-B24F-FF2D-07225C863F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E57A52-E6F2-5322-F6C6-4896B1CAAAF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541E6B-5989-442F-B95B-876C60C992DA}" type="datetimeFigureOut">
              <a:rPr lang="en-GB" smtClean="0"/>
              <a:t>31/05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99FAFD-11E5-B9E1-5880-C10CDD22F9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B98AB1-DA19-F0CC-A733-053EDCEFE6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C141CF-36E0-4911-8A52-8641D126D1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27718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microsoft.com/office/2007/relationships/hdphoto" Target="../media/hdphoto2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Qr code&#10;&#10;Description automatically generated">
            <a:extLst>
              <a:ext uri="{FF2B5EF4-FFF2-40B4-BE49-F238E27FC236}">
                <a16:creationId xmlns:a16="http://schemas.microsoft.com/office/drawing/2014/main" id="{F47F91B9-455C-458A-9709-77E96DC7A7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9683" y="3404344"/>
            <a:ext cx="1732634" cy="173263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CCE5027-6BE9-4285-AC9D-C47DBBC38F9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765" r="3505"/>
          <a:stretch/>
        </p:blipFill>
        <p:spPr>
          <a:xfrm>
            <a:off x="-117468" y="-90468"/>
            <a:ext cx="2220943" cy="227903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4CF377-DF4F-451E-86FB-5910A5D8154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1168" r="31158"/>
          <a:stretch/>
        </p:blipFill>
        <p:spPr>
          <a:xfrm>
            <a:off x="9928710" y="5234522"/>
            <a:ext cx="2336719" cy="167112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Picture 10" descr="A close-up of a diamond&#10;&#10;Description automatically generated with low confidence">
            <a:extLst>
              <a:ext uri="{FF2B5EF4-FFF2-40B4-BE49-F238E27FC236}">
                <a16:creationId xmlns:a16="http://schemas.microsoft.com/office/drawing/2014/main" id="{E1F45985-5789-45C6-BDFA-9A1BC615147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83" t="19694" r="19062"/>
          <a:stretch/>
        </p:blipFill>
        <p:spPr>
          <a:xfrm>
            <a:off x="-22484" y="5234522"/>
            <a:ext cx="2645630" cy="173644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" name="Text Placeholder 8">
            <a:extLst>
              <a:ext uri="{FF2B5EF4-FFF2-40B4-BE49-F238E27FC236}">
                <a16:creationId xmlns:a16="http://schemas.microsoft.com/office/drawing/2014/main" id="{87496760-0C31-4117-A514-BB951D1EB2A6}"/>
              </a:ext>
            </a:extLst>
          </p:cNvPr>
          <p:cNvSpPr>
            <a:spLocks noGrp="1"/>
          </p:cNvSpPr>
          <p:nvPr/>
        </p:nvSpPr>
        <p:spPr>
          <a:xfrm>
            <a:off x="3372600" y="2188569"/>
            <a:ext cx="5488958" cy="29304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685800" rtl="0" eaLnBrk="1" latinLnBrk="0" hangingPunct="1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None/>
              <a:defRPr sz="1100" b="1" kern="1200" baseline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0" indent="0" algn="l" defTabSz="685800" rtl="0" eaLnBrk="1" latinLnBrk="0" hangingPunct="1">
              <a:lnSpc>
                <a:spcPct val="80000"/>
              </a:lnSpc>
              <a:spcBef>
                <a:spcPts val="375"/>
              </a:spcBef>
              <a:buFont typeface="Arial" panose="020B0604020202020204" pitchFamily="34" charset="0"/>
              <a:buNone/>
              <a:defRPr sz="110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2pPr>
            <a:lvl3pPr marL="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100" b="1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1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100" b="1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kern="1200" dirty="0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15FC5E9F-E11F-47B5-9552-C7BA1FF216DF}"/>
              </a:ext>
            </a:extLst>
          </p:cNvPr>
          <p:cNvSpPr/>
          <p:nvPr/>
        </p:nvSpPr>
        <p:spPr>
          <a:xfrm>
            <a:off x="1211489" y="992087"/>
            <a:ext cx="9619799" cy="5379406"/>
          </a:xfrm>
          <a:prstGeom prst="roundRect">
            <a:avLst/>
          </a:prstGeom>
          <a:solidFill>
            <a:srgbClr val="00A29E">
              <a:alpha val="1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id="{4F383E83-FD64-4CF5-863A-1712B4D4707D}"/>
              </a:ext>
            </a:extLst>
          </p:cNvPr>
          <p:cNvSpPr txBox="1">
            <a:spLocks/>
          </p:cNvSpPr>
          <p:nvPr/>
        </p:nvSpPr>
        <p:spPr>
          <a:xfrm>
            <a:off x="1300331" y="1498452"/>
            <a:ext cx="9252091" cy="134275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361950" indent="-361950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Char char="‒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15963" indent="-354013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Char char="‒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77913" indent="-361950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Char char="‒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31925" indent="-354013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Char char="‒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93875" indent="-361950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Char char="‒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Open-Source Fragment-based Drug Discovery of Pan-Coronavirus Antivirals Assisted by Generative Machine Learning:</a:t>
            </a:r>
          </a:p>
          <a:p>
            <a:pPr marL="0" indent="0" algn="ctr">
              <a:spcBef>
                <a:spcPct val="0"/>
              </a:spcBef>
              <a:spcAft>
                <a:spcPts val="600"/>
              </a:spcAft>
              <a:buNone/>
            </a:pPr>
            <a:endParaRPr lang="en-US" sz="1000" b="1" dirty="0">
              <a:solidFill>
                <a:srgbClr val="00206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 marL="0" indent="0" algn="ctr"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argeting the SARS-CoV-2 Helicase (nsp13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0" name="Text Placeholder 6">
            <a:extLst>
              <a:ext uri="{FF2B5EF4-FFF2-40B4-BE49-F238E27FC236}">
                <a16:creationId xmlns:a16="http://schemas.microsoft.com/office/drawing/2014/main" id="{0F3BD601-31FB-4A63-89F5-C3987984A955}"/>
              </a:ext>
            </a:extLst>
          </p:cNvPr>
          <p:cNvSpPr txBox="1">
            <a:spLocks/>
          </p:cNvSpPr>
          <p:nvPr/>
        </p:nvSpPr>
        <p:spPr>
          <a:xfrm>
            <a:off x="2623146" y="3056651"/>
            <a:ext cx="7124200" cy="32644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 marL="0" indent="0" algn="r" defTabSz="914400" rtl="0" eaLnBrk="1" latinLnBrk="0" hangingPunct="1">
              <a:lnSpc>
                <a:spcPct val="80000"/>
              </a:lnSpc>
              <a:buNone/>
              <a:defRPr sz="1100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80000"/>
              </a:lnSpc>
              <a:buNone/>
              <a:defRPr sz="11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buNone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0" indent="0" algn="l" defTabSz="914400" rtl="0" eaLnBrk="1" latinLnBrk="0" hangingPunct="1">
              <a:buNone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0" indent="0" algn="l" defTabSz="914400" rtl="0" eaLnBrk="1" latinLnBrk="0" hangingPunct="1">
              <a:buNone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GB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on GitHub:</a:t>
            </a:r>
          </a:p>
          <a:p>
            <a:pPr algn="ctr">
              <a:lnSpc>
                <a:spcPct val="90000"/>
              </a:lnSpc>
              <a:spcAft>
                <a:spcPts val="600"/>
              </a:spcAft>
            </a:pPr>
            <a:endParaRPr lang="en-GB" sz="14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10000"/>
              </a:lnSpc>
              <a:spcAft>
                <a:spcPts val="600"/>
              </a:spcAft>
            </a:pPr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10000"/>
              </a:lnSpc>
              <a:spcAft>
                <a:spcPts val="600"/>
              </a:spcAft>
            </a:pPr>
            <a:endParaRPr lang="en-GB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10000"/>
              </a:lnSpc>
              <a:spcAft>
                <a:spcPts val="600"/>
              </a:spcAft>
            </a:pPr>
            <a:endParaRPr lang="en-GB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10000"/>
              </a:lnSpc>
              <a:spcAft>
                <a:spcPts val="600"/>
              </a:spcAft>
            </a:pPr>
            <a:endParaRPr lang="en-GB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10000"/>
              </a:lnSpc>
            </a:pPr>
            <a:r>
              <a:rPr lang="en-GB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m Knight, Ph.D. Candidate in Medicinal Chemistry</a:t>
            </a:r>
          </a:p>
          <a:p>
            <a:pPr algn="ctr">
              <a:lnSpc>
                <a:spcPct val="110000"/>
              </a:lnSpc>
            </a:pPr>
            <a:r>
              <a:rPr lang="en-GB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 Matthew Todd Research Group</a:t>
            </a:r>
          </a:p>
          <a:p>
            <a:pPr algn="ctr">
              <a:lnSpc>
                <a:spcPct val="110000"/>
              </a:lnSpc>
            </a:pPr>
            <a:r>
              <a:rPr lang="en-GB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Pharmaceutical and Biological Chemistry</a:t>
            </a:r>
          </a:p>
          <a:p>
            <a:pPr algn="ctr">
              <a:lnSpc>
                <a:spcPct val="110000"/>
              </a:lnSpc>
            </a:pPr>
            <a:r>
              <a:rPr lang="en-GB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L School of Pharmacy</a:t>
            </a:r>
            <a:endParaRPr lang="en-US" sz="105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BA22EC86-7F49-402B-957E-538F0F6158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6188" y="0"/>
            <a:ext cx="1639578" cy="776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See the source image">
            <a:extLst>
              <a:ext uri="{FF2B5EF4-FFF2-40B4-BE49-F238E27FC236}">
                <a16:creationId xmlns:a16="http://schemas.microsoft.com/office/drawing/2014/main" id="{BF1078C2-8C7E-44FB-B6E6-F43E256610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3205" y="0"/>
            <a:ext cx="2725938" cy="679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Placeholder 6">
            <a:extLst>
              <a:ext uri="{FF2B5EF4-FFF2-40B4-BE49-F238E27FC236}">
                <a16:creationId xmlns:a16="http://schemas.microsoft.com/office/drawing/2014/main" id="{2F6CCEA8-CE7E-4BFC-BBE7-6C98E8182A7D}"/>
              </a:ext>
            </a:extLst>
          </p:cNvPr>
          <p:cNvSpPr txBox="1">
            <a:spLocks/>
          </p:cNvSpPr>
          <p:nvPr/>
        </p:nvSpPr>
        <p:spPr>
          <a:xfrm>
            <a:off x="562203" y="6240864"/>
            <a:ext cx="1700075" cy="1329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 marL="0" indent="0" algn="r" defTabSz="914400" rtl="0" eaLnBrk="1" latinLnBrk="0" hangingPunct="1">
              <a:lnSpc>
                <a:spcPct val="80000"/>
              </a:lnSpc>
              <a:buNone/>
              <a:defRPr sz="1100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80000"/>
              </a:lnSpc>
              <a:buNone/>
              <a:defRPr sz="11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buNone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0" indent="0" algn="l" defTabSz="914400" rtl="0" eaLnBrk="1" latinLnBrk="0" hangingPunct="1">
              <a:buNone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0" indent="0" algn="l" defTabSz="914400" rtl="0" eaLnBrk="1" latinLnBrk="0" hangingPunct="1">
              <a:buNone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90000"/>
              </a:lnSpc>
              <a:spcAft>
                <a:spcPts val="600"/>
              </a:spcAft>
            </a:pPr>
            <a:endParaRPr 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72017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9FCB9DD-0626-463F-B0F5-3686CE1C62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04800" y="-924561"/>
            <a:ext cx="78786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79A2C1-AC48-69AA-7020-402E40BC755C}"/>
              </a:ext>
            </a:extLst>
          </p:cNvPr>
          <p:cNvSpPr txBox="1"/>
          <p:nvPr/>
        </p:nvSpPr>
        <p:spPr>
          <a:xfrm>
            <a:off x="171450" y="269875"/>
            <a:ext cx="4991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solidFill>
                  <a:schemeClr val="bg1"/>
                </a:solidFill>
              </a:rPr>
              <a:t>Fragment 3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C0C6FD2-394C-7746-94C5-81A32B623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302892"/>
              </p:ext>
            </p:extLst>
          </p:nvPr>
        </p:nvGraphicFramePr>
        <p:xfrm>
          <a:off x="3603681" y="2369820"/>
          <a:ext cx="4708189" cy="302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293347" imgH="830258" progId="ChemDraw.Document.6.0">
                  <p:embed/>
                </p:oleObj>
              </mc:Choice>
              <mc:Fallback>
                <p:oleObj name="CS ChemDraw Drawing" r:id="rId3" imgW="1293347" imgH="830258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C0C6FD2-394C-7746-94C5-81A32B6238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3681" y="2369820"/>
                        <a:ext cx="4708189" cy="302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5633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9FCB9DD-0626-463F-B0F5-3686CE1C62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04800" y="-924561"/>
            <a:ext cx="78786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79A2C1-AC48-69AA-7020-402E40BC755C}"/>
              </a:ext>
            </a:extLst>
          </p:cNvPr>
          <p:cNvSpPr txBox="1"/>
          <p:nvPr/>
        </p:nvSpPr>
        <p:spPr>
          <a:xfrm>
            <a:off x="114299" y="314325"/>
            <a:ext cx="62388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solidFill>
                  <a:schemeClr val="bg1"/>
                </a:solidFill>
              </a:rPr>
              <a:t>Fragment 3E: TK-36-1, TK-37-1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6B01E5F-3E26-DAD4-F71F-8042AD3013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8861" y="1203803"/>
            <a:ext cx="4016088" cy="547163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E9CCA98-AA5B-5E35-2FA5-8842C29CE9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02801" y="3203395"/>
            <a:ext cx="3431527" cy="168501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4AEAA1F-A7EC-5AE2-E54B-3BC35E30E7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36840" y="1281371"/>
            <a:ext cx="3397488" cy="162946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BFDDE26-385D-172E-3C49-49A9596D47A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313895"/>
            <a:ext cx="4077053" cy="5464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80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9FCB9DD-0626-463F-B0F5-3686CE1C62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04800" y="-924561"/>
            <a:ext cx="78786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79A2C1-AC48-69AA-7020-402E40BC755C}"/>
              </a:ext>
            </a:extLst>
          </p:cNvPr>
          <p:cNvSpPr txBox="1"/>
          <p:nvPr/>
        </p:nvSpPr>
        <p:spPr>
          <a:xfrm>
            <a:off x="209550" y="219075"/>
            <a:ext cx="4991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solidFill>
                  <a:schemeClr val="bg1"/>
                </a:solidFill>
              </a:rPr>
              <a:t>Fragment 25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05BDAC8-A14A-FAEE-9653-7690674BF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77495"/>
              </p:ext>
            </p:extLst>
          </p:nvPr>
        </p:nvGraphicFramePr>
        <p:xfrm>
          <a:off x="3784600" y="2306638"/>
          <a:ext cx="3735388" cy="321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118880" imgH="964080" progId="ChemDraw.Document.6.0">
                  <p:embed/>
                </p:oleObj>
              </mc:Choice>
              <mc:Fallback>
                <p:oleObj name="CS ChemDraw Drawing" r:id="rId3" imgW="1118880" imgH="96408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05BDAC8-A14A-FAEE-9653-7690674BF1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4600" y="2306638"/>
                        <a:ext cx="3735388" cy="321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9530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9FCB9DD-0626-463F-B0F5-3686CE1C62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04800" y="-924561"/>
            <a:ext cx="78786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79A2C1-AC48-69AA-7020-402E40BC755C}"/>
              </a:ext>
            </a:extLst>
          </p:cNvPr>
          <p:cNvSpPr txBox="1"/>
          <p:nvPr/>
        </p:nvSpPr>
        <p:spPr>
          <a:xfrm>
            <a:off x="110508" y="307975"/>
            <a:ext cx="8629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solidFill>
                  <a:schemeClr val="bg1"/>
                </a:solidFill>
              </a:rPr>
              <a:t>Fragment 25E: Reactions TK-34-1, TK-35-1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BF0369A-DC39-7918-534B-8B9CB7D7D2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550" y="1205394"/>
            <a:ext cx="4016088" cy="543353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C3AD8A8-861A-83A4-98CD-906930D384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33507" y="1543049"/>
            <a:ext cx="2618354" cy="123825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094114F-3585-99F9-3F99-A509DB57EA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33507" y="2927561"/>
            <a:ext cx="2589765" cy="108246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DDC8ACB-D5C2-44AD-39DB-53382769D5E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39141" y="4156286"/>
            <a:ext cx="2843309" cy="121483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F60509B-1AC4-2959-9248-C9DE43CE8CE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25333" y="1205394"/>
            <a:ext cx="4084674" cy="5441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7092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9FCB9DD-0626-463F-B0F5-3686CE1C62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04800" y="-924561"/>
            <a:ext cx="78786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032F440-6F8F-46A6-85B1-7F3253B8F220}"/>
              </a:ext>
            </a:extLst>
          </p:cNvPr>
          <p:cNvSpPr txBox="1"/>
          <p:nvPr/>
        </p:nvSpPr>
        <p:spPr>
          <a:xfrm>
            <a:off x="71630" y="214053"/>
            <a:ext cx="969168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3200" b="1" dirty="0">
                <a:solidFill>
                  <a:schemeClr val="bg1"/>
                </a:solidFill>
              </a:rPr>
              <a:t>Fragment 25E: TK-35-1 (backup Grignard route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7E5547E-AFA1-CBEE-75E7-730194E3E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666727"/>
              </p:ext>
            </p:extLst>
          </p:nvPr>
        </p:nvGraphicFramePr>
        <p:xfrm>
          <a:off x="1692697" y="2333623"/>
          <a:ext cx="8441161" cy="3600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791084" imgH="2469923" progId="ChemDraw.Document.6.0">
                  <p:embed/>
                </p:oleObj>
              </mc:Choice>
              <mc:Fallback>
                <p:oleObj name="CS ChemDraw Drawing" r:id="rId3" imgW="5791084" imgH="2469923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7E5547E-AFA1-CBEE-75E7-730194E3E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697" y="2333623"/>
                        <a:ext cx="8441161" cy="3600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1007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9FCB9DD-0626-463F-B0F5-3686CE1C62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04800" y="-924561"/>
            <a:ext cx="78786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79A2C1-AC48-69AA-7020-402E40BC755C}"/>
              </a:ext>
            </a:extLst>
          </p:cNvPr>
          <p:cNvSpPr txBox="1"/>
          <p:nvPr/>
        </p:nvSpPr>
        <p:spPr>
          <a:xfrm>
            <a:off x="171450" y="291841"/>
            <a:ext cx="4991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solidFill>
                  <a:schemeClr val="bg1"/>
                </a:solidFill>
              </a:rPr>
              <a:t>Fragment 6E / 17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5960ACA-84E8-1860-061F-AF19D7398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338239"/>
              </p:ext>
            </p:extLst>
          </p:nvPr>
        </p:nvGraphicFramePr>
        <p:xfrm>
          <a:off x="4514850" y="2436155"/>
          <a:ext cx="2705100" cy="3140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828686" imgH="962669" progId="ChemDraw.Document.6.0">
                  <p:embed/>
                </p:oleObj>
              </mc:Choice>
              <mc:Fallback>
                <p:oleObj name="CS ChemDraw Drawing" r:id="rId3" imgW="828686" imgH="962669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5960ACA-84E8-1860-061F-AF19D73981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36155"/>
                        <a:ext cx="2705100" cy="3140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1251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9FCB9DD-0626-463F-B0F5-3686CE1C62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04800" y="-924561"/>
            <a:ext cx="78786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79A2C1-AC48-69AA-7020-402E40BC755C}"/>
              </a:ext>
            </a:extLst>
          </p:cNvPr>
          <p:cNvSpPr txBox="1"/>
          <p:nvPr/>
        </p:nvSpPr>
        <p:spPr>
          <a:xfrm>
            <a:off x="171450" y="269875"/>
            <a:ext cx="845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solidFill>
                  <a:schemeClr val="bg1"/>
                </a:solidFill>
              </a:rPr>
              <a:t>Fragment 6E / 17E: TK-38-1, TK-39-1, TK-41-1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D0FED8-5575-38EF-82BF-1FF7135927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898" y="1554907"/>
            <a:ext cx="3493758" cy="457714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11B9615-8DB5-0FFA-219E-2AF69E0F9E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5384" y="1554907"/>
            <a:ext cx="3291429" cy="457714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80FC20F-48B0-9D73-20F9-CB9214A2CE0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91077" y="1435662"/>
            <a:ext cx="3433989" cy="4696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3146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9FCB9DD-0626-463F-B0F5-3686CE1C62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04800" y="-924561"/>
            <a:ext cx="78786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79A2C1-AC48-69AA-7020-402E40BC755C}"/>
              </a:ext>
            </a:extLst>
          </p:cNvPr>
          <p:cNvSpPr txBox="1"/>
          <p:nvPr/>
        </p:nvSpPr>
        <p:spPr>
          <a:xfrm>
            <a:off x="171450" y="269875"/>
            <a:ext cx="845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solidFill>
                  <a:schemeClr val="bg1"/>
                </a:solidFill>
              </a:rPr>
              <a:t>Fragment 6E / 17E: Backup route.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9E9BFB9-6BCB-0911-5F5D-AA5254336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30373"/>
              </p:ext>
            </p:extLst>
          </p:nvPr>
        </p:nvGraphicFramePr>
        <p:xfrm>
          <a:off x="773235" y="2847529"/>
          <a:ext cx="10645529" cy="184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466751" imgH="776076" progId="ChemDraw.Document.6.0">
                  <p:embed/>
                </p:oleObj>
              </mc:Choice>
              <mc:Fallback>
                <p:oleObj name="CS ChemDraw Drawing" r:id="rId3" imgW="4466751" imgH="77607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9E9BFB9-6BCB-0911-5F5D-AA52543366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235" y="2847529"/>
                        <a:ext cx="10645529" cy="184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796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3</TotalTime>
  <Words>361</Words>
  <Application>Microsoft Office PowerPoint</Application>
  <PresentationFormat>Widescreen</PresentationFormat>
  <Paragraphs>50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NexusSerif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m knight</dc:creator>
  <cp:lastModifiedBy>tom knight</cp:lastModifiedBy>
  <cp:revision>2</cp:revision>
  <dcterms:created xsi:type="dcterms:W3CDTF">2022-05-27T15:13:56Z</dcterms:created>
  <dcterms:modified xsi:type="dcterms:W3CDTF">2022-05-31T12:46:14Z</dcterms:modified>
</cp:coreProperties>
</file>